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1AC00C45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1344E2">
        <w:rPr>
          <w:rFonts w:ascii="Arial" w:hAnsi="Arial" w:cs="Arial"/>
          <w:sz w:val="22"/>
          <w:szCs w:val="22"/>
        </w:rPr>
        <w:t>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1344E2">
        <w:rPr>
          <w:rFonts w:ascii="Arial" w:hAnsi="Arial" w:cs="Arial"/>
          <w:sz w:val="22"/>
          <w:szCs w:val="22"/>
        </w:rPr>
        <w:t>5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6.5pt" o:ole="">
            <v:imagedata r:id="rId8" o:title=""/>
          </v:shape>
          <o:OLEObject Type="Embed" ProgID="Equation.DSMT4" ShapeID="_x0000_i1025" DrawAspect="Content" ObjectID="_1760686541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</w:t>
      </w:r>
      <w:bookmarkStart w:id="0" w:name="_GoBack"/>
      <w:bookmarkEnd w:id="0"/>
      <w:r w:rsidRPr="001B752D">
        <w:rPr>
          <w:sz w:val="20"/>
          <w:lang w:val="en-US"/>
        </w:rPr>
        <w:t>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2F0F66" w14:textId="77777777" w:rsidR="003A6215" w:rsidRDefault="003A6215" w:rsidP="00713A91">
      <w:pPr>
        <w:spacing w:after="120"/>
      </w:pPr>
      <w:r>
        <w:separator/>
      </w:r>
    </w:p>
  </w:endnote>
  <w:endnote w:type="continuationSeparator" w:id="0">
    <w:p w14:paraId="18BB3562" w14:textId="77777777" w:rsidR="003A6215" w:rsidRDefault="003A6215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06F1DC" w14:textId="77777777" w:rsidR="003A6215" w:rsidRDefault="003A6215" w:rsidP="00713A91">
      <w:pPr>
        <w:spacing w:after="120"/>
      </w:pPr>
      <w:r>
        <w:separator/>
      </w:r>
    </w:p>
  </w:footnote>
  <w:footnote w:type="continuationSeparator" w:id="0">
    <w:p w14:paraId="128BC3A8" w14:textId="77777777" w:rsidR="003A6215" w:rsidRDefault="003A6215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2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077B05B6" w:rsidR="001973EA" w:rsidRPr="006F7A92" w:rsidRDefault="001344E2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>
            <w:rPr>
              <w:noProof/>
            </w:rPr>
            <w:drawing>
              <wp:inline distT="0" distB="0" distL="0" distR="0" wp14:anchorId="28C3DE6D" wp14:editId="1596BAB6">
                <wp:extent cx="405377" cy="396000"/>
                <wp:effectExtent l="0" t="0" r="0" b="4445"/>
                <wp:docPr id="1" name="图片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380" t="18842" r="18273" b="5766"/>
                        <a:stretch/>
                      </pic:blipFill>
                      <pic:spPr bwMode="auto">
                        <a:xfrm>
                          <a:off x="0" y="0"/>
                          <a:ext cx="405377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1EE450D9" w:rsidR="001973EA" w:rsidRPr="006F7A92" w:rsidRDefault="001344E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1344E2">
            <w:rPr>
              <w:sz w:val="18"/>
              <w:szCs w:val="18"/>
            </w:rPr>
            <w:t>Transactions on Computer Science and Intelligent Systems</w:t>
          </w:r>
          <w:r w:rsidR="001B752D" w:rsidRPr="006F7A92">
            <w:rPr>
              <w:sz w:val="18"/>
              <w:szCs w:val="18"/>
            </w:rPr>
            <w:t xml:space="preserve"> Research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1CA326D9" w:rsidR="001973EA" w:rsidRPr="006F7A92" w:rsidRDefault="001344E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1344E2">
            <w:rPr>
              <w:sz w:val="18"/>
              <w:szCs w:val="18"/>
            </w:rPr>
            <w:t xml:space="preserve">ISSN: 2960-1800, eISSN: </w:t>
          </w:r>
          <w:r w:rsidRPr="001344E2">
            <w:rPr>
              <w:sz w:val="18"/>
              <w:szCs w:val="18"/>
            </w:rPr>
            <w:t>2960-2238</w:t>
          </w:r>
          <w:r w:rsidR="001B752D" w:rsidRPr="006F7A92">
            <w:rPr>
              <w:sz w:val="18"/>
              <w:szCs w:val="18"/>
            </w:rPr>
            <w:t xml:space="preserve"> | Volume </w:t>
          </w:r>
          <w:r w:rsidR="00402CC8">
            <w:rPr>
              <w:sz w:val="18"/>
              <w:szCs w:val="18"/>
            </w:rPr>
            <w:t>2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4F7DCCCD" w:rsidR="001973EA" w:rsidRPr="006F7A92" w:rsidRDefault="00402CC8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CII</w:t>
          </w:r>
          <w:r w:rsidR="001344E2">
            <w:rPr>
              <w:sz w:val="18"/>
              <w:szCs w:val="18"/>
            </w:rPr>
            <w:t xml:space="preserve"> </w:t>
          </w:r>
          <w:r w:rsidR="001B752D" w:rsidRPr="006F7A92">
            <w:rPr>
              <w:sz w:val="18"/>
              <w:szCs w:val="18"/>
            </w:rPr>
            <w:t>2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344E2"/>
    <w:rsid w:val="001973EA"/>
    <w:rsid w:val="001B5349"/>
    <w:rsid w:val="001B6B0E"/>
    <w:rsid w:val="001B752D"/>
    <w:rsid w:val="00292EB9"/>
    <w:rsid w:val="00353D4F"/>
    <w:rsid w:val="003564C7"/>
    <w:rsid w:val="003A6215"/>
    <w:rsid w:val="00402CC8"/>
    <w:rsid w:val="004C2A54"/>
    <w:rsid w:val="0053237B"/>
    <w:rsid w:val="00563EBC"/>
    <w:rsid w:val="00624F21"/>
    <w:rsid w:val="00637552"/>
    <w:rsid w:val="006400A5"/>
    <w:rsid w:val="00690CE6"/>
    <w:rsid w:val="006F7A92"/>
    <w:rsid w:val="007129B9"/>
    <w:rsid w:val="00713A91"/>
    <w:rsid w:val="00967260"/>
    <w:rsid w:val="00AD7522"/>
    <w:rsid w:val="00C124A5"/>
    <w:rsid w:val="00C5565E"/>
    <w:rsid w:val="00C82A3C"/>
    <w:rsid w:val="00C850B7"/>
    <w:rsid w:val="00CA77E3"/>
    <w:rsid w:val="00CE3105"/>
    <w:rsid w:val="00D91F57"/>
    <w:rsid w:val="00E40299"/>
    <w:rsid w:val="00EA0E7C"/>
    <w:rsid w:val="00EC2581"/>
    <w:rsid w:val="00F07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F1020F-BB6E-4D23-84A3-7ADD4D0246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方老师</cp:lastModifiedBy>
  <cp:revision>11</cp:revision>
  <cp:lastPrinted>2023-08-06T01:19:00Z</cp:lastPrinted>
  <dcterms:created xsi:type="dcterms:W3CDTF">2023-06-29T01:14:00Z</dcterms:created>
  <dcterms:modified xsi:type="dcterms:W3CDTF">2023-11-05T02:49:00Z</dcterms:modified>
</cp:coreProperties>
</file>